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>I. Name the congruent triangles.</w: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35560</wp:posOffset>
                </wp:positionV>
                <wp:extent cx="3246120" cy="2120900"/>
                <wp:effectExtent l="0" t="0" r="1905" b="5715"/>
                <wp:wrapNone/>
                <wp:docPr id="72" name="Group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46120" cy="2120900"/>
                          <a:chOff x="2952" y="2868"/>
                          <a:chExt cx="6016" cy="3930"/>
                        </a:xfrm>
                      </wpg:grpSpPr>
                      <pic:pic xmlns:pic="http://schemas.openxmlformats.org/drawingml/2006/picture">
                        <pic:nvPicPr>
                          <pic:cNvPr id="73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2" y="2868"/>
                            <a:ext cx="6016" cy="3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4" name="Line 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032" y="412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732" y="448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82" y="448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842" y="4593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12" y="472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57" y="484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242" y="508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17" y="513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4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92" y="519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092" y="550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6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017" y="546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7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942" y="540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6E54CB" id="Group 72" o:spid="_x0000_s1026" style="position:absolute;margin-left:-36pt;margin-top:2.8pt;width:255.6pt;height:167pt;z-index:-251655168" coordorigin="2952,2868" coordsize="6016,39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">
                <o:lock v:ext="edit" aspectratio="t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7" type="#_x0000_t75" style="position:absolute;left:2952;top:2868;width:6016;height:39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y8vbCAAAA2wAAAA8AAABkcnMvZG93bnJldi54bWxEj0GLwjAUhO/C/ofwFrxpahVXq1F2RcWj&#10;uuL50TzbYvNSmrTWf28WFjwOM/MNs1x3phQt1a6wrGA0jEAQp1YXnCm4/O4GMxDOI2ssLZOCJzlY&#10;rz56S0y0ffCJ2rPPRICwS1BB7n2VSOnSnAy6oa2Ig3eztUEfZJ1JXeMjwE0p4yiaSoMFh4UcK9rk&#10;lN7PjVFw/Nn6/aGV8bVpJptJc4uv87FRqv/ZfS9AeOr8O/zfPmgFX2P4+xJ+gFy9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3svL2wgAAANsAAAAPAAAAAAAAAAAAAAAAAJ8C&#10;AABkcnMvZG93bnJldi54bWxQSwUGAAAAAAQABAD3AAAAjgMAAAAA&#10;">
                  <v:imagedata r:id="rId7" o:title=""/>
                </v:shape>
                <v:line id="Line 6" o:spid="_x0000_s1028" style="position:absolute;visibility:visible;mso-wrap-style:square" from="4032,4128" to="4392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>
                  <o:lock v:ext="edit" aspectratio="t"/>
                </v:line>
                <v:line id="Line 7" o:spid="_x0000_s1029" style="position:absolute;visibility:visible;mso-wrap-style:square" from="6732,4488" to="7092,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>
                  <o:lock v:ext="edit" aspectratio="t"/>
                </v:line>
                <v:line id="Line 8" o:spid="_x0000_s1030" style="position:absolute;flip:y;visibility:visible;mso-wrap-style:square" from="4782,4488" to="5142,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6LM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t4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n6LMUAAADbAAAADwAAAAAAAAAA&#10;AAAAAAChAgAAZHJzL2Rvd25yZXYueG1sUEsFBgAAAAAEAAQA+QAAAJMDAAAAAA==&#10;">
                  <o:lock v:ext="edit" aspectratio="t"/>
                </v:line>
                <v:line id="Line 9" o:spid="_x0000_s1031" style="position:absolute;flip:y;visibility:visible;mso-wrap-style:square" from="4842,4593" to="5202,4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ft8UAAADb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ft8UAAADbAAAADwAAAAAAAAAA&#10;AAAAAAChAgAAZHJzL2Rvd25yZXYueG1sUEsFBgAAAAAEAAQA+QAAAJMDAAAAAA==&#10;">
                  <o:lock v:ext="edit" aspectratio="t"/>
                </v:line>
                <v:line id="Line 10" o:spid="_x0000_s1032" style="position:absolute;flip:y;visibility:visible;mso-wrap-style:square" from="7512,4728" to="7872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rLxc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qy8XDAAAA2wAAAA8AAAAAAAAAAAAA&#10;AAAAoQIAAGRycy9kb3ducmV2LnhtbFBLBQYAAAAABAAEAPkAAACRAwAAAAA=&#10;">
                  <o:lock v:ext="edit" aspectratio="t"/>
                </v:line>
                <v:line id="Line 11" o:spid="_x0000_s1033" style="position:absolute;flip:y;visibility:visible;mso-wrap-style:square" from="7557,4848" to="7917,5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>
                  <o:lock v:ext="edit" aspectratio="t"/>
                </v:line>
                <v:line id="Line 12" o:spid="_x0000_s1034" style="position:absolute;flip:x;visibility:visible;mso-wrap-style:square" from="4242,5088" to="4422,5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>
                  <o:lock v:ext="edit" aspectratio="t"/>
                </v:line>
                <v:line id="Line 13" o:spid="_x0000_s1035" style="position:absolute;flip:x;visibility:visible;mso-wrap-style:square" from="4317,5133" to="4497,5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>
                  <o:lock v:ext="edit" aspectratio="t"/>
                </v:line>
                <v:line id="Line 14" o:spid="_x0000_s1036" style="position:absolute;flip:x;visibility:visible;mso-wrap-style:square" from="4392,5193" to="4572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>
                  <o:lock v:ext="edit" aspectratio="t"/>
                </v:line>
                <v:line id="Line 15" o:spid="_x0000_s1037" style="position:absolute;flip:x;visibility:visible;mso-wrap-style:square" from="7092,5508" to="7272,5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>
                  <o:lock v:ext="edit" aspectratio="t"/>
                </v:line>
                <v:line id="Line 16" o:spid="_x0000_s1038" style="position:absolute;flip:x;visibility:visible;mso-wrap-style:square" from="7017,5463" to="7197,5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>
                  <o:lock v:ext="edit" aspectratio="t"/>
                </v:line>
                <v:line id="Line 17" o:spid="_x0000_s1039" style="position:absolute;flip:x;visibility:visible;mso-wrap-style:square" from="6942,5403" to="7122,5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UfMYAAADbAAAADwAAAGRycy9kb3ducmV2LnhtbESPQWsCMRSE7wX/Q3iCl1KzlbasW6OI&#10;IPTgRS0rvT03r5tlNy/bJNXtvzeFQo/DzHzDLFaD7cSFfGgcK3icZiCIK6cbrhW8H7cPOYgQkTV2&#10;jknBDwVYLUd3Cyy0u/KeLodYiwThUKACE2NfSBkqQxbD1PXEyft03mJM0tdSe7wmuO3kLMtepMWG&#10;04LBnjaGqvbwbRXIfHf/5dfnp7ZsT6e5Kauy/9gpNRkP61cQkYb4H/5rv2kF+T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+FHzGAAAA2wAAAA8AAAAAAAAA&#10;AAAAAAAAoQIAAGRycy9kb3ducmV2LnhtbFBLBQYAAAAABAAEAPkAAACUAwAAAAA=&#10;">
                  <o:lock v:ext="edit" aspectratio="t"/>
                </v:line>
              </v:group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80" w:dyaOrig="320">
          <v:shape id="_x0000_i1025" type="#_x0000_t75" style="width:108.75pt;height:15.75pt" o:ole="">
            <v:imagedata r:id="rId8" o:title=""/>
          </v:shape>
          <o:OLEObject Type="Embed" ProgID="Equation.DSMT4" ShapeID="_x0000_i1025" DrawAspect="Content" ObjectID="_1506093631" r:id="rId9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  <w:t xml:space="preserve">2. </w: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40" w:dyaOrig="320">
          <v:shape id="_x0000_i1026" type="#_x0000_t75" style="width:107.25pt;height:15.75pt" o:ole="">
            <v:imagedata r:id="rId10" o:title=""/>
          </v:shape>
          <o:OLEObject Type="Embed" ProgID="Equation.DSMT4" ShapeID="_x0000_i1026" DrawAspect="Content" ObjectID="_1506093632" r:id="rId11"/>
        </w:objec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14825</wp:posOffset>
                </wp:positionH>
                <wp:positionV relativeFrom="paragraph">
                  <wp:posOffset>140970</wp:posOffset>
                </wp:positionV>
                <wp:extent cx="342900" cy="342900"/>
                <wp:effectExtent l="0" t="0" r="0" b="1905"/>
                <wp:wrapNone/>
                <wp:docPr id="7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Pr="000B3E17" w:rsidRDefault="00172A09" w:rsidP="00172A09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1" o:spid="_x0000_s1026" type="#_x0000_t202" style="position:absolute;margin-left:339.75pt;margin-top:11.1pt;width:27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" filled="f" stroked="f">
                <v:textbox>
                  <w:txbxContent>
                    <w:p w:rsidR="00172A09" w:rsidRPr="000B3E17" w:rsidRDefault="00172A09" w:rsidP="00172A09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118110</wp:posOffset>
                </wp:positionV>
                <wp:extent cx="228600" cy="114300"/>
                <wp:effectExtent l="0" t="22860" r="0" b="24765"/>
                <wp:wrapNone/>
                <wp:docPr id="70" name="Straight Connector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E2DD5A" id="Straight Connector 70" o:spid="_x0000_s1026" style="position:absolute;rotation:4175954fd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5.5pt,9.3pt" to="463.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18110</wp:posOffset>
                </wp:positionV>
                <wp:extent cx="228600" cy="114300"/>
                <wp:effectExtent l="0" t="22860" r="0" b="24765"/>
                <wp:wrapNone/>
                <wp:docPr id="69" name="Straight Connector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3BFB6B" id="Straight Connector 69" o:spid="_x0000_s1026" style="position:absolute;rotation:4175954fd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0pt,9.3pt" to="468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238875</wp:posOffset>
                </wp:positionH>
                <wp:positionV relativeFrom="paragraph">
                  <wp:posOffset>22860</wp:posOffset>
                </wp:positionV>
                <wp:extent cx="342900" cy="342900"/>
                <wp:effectExtent l="0" t="3810" r="0" b="0"/>
                <wp:wrapNone/>
                <wp:docPr id="68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Pr="000B3E17" w:rsidRDefault="00172A09" w:rsidP="00172A09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" o:spid="_x0000_s1027" type="#_x0000_t202" style="position:absolute;margin-left:491.25pt;margin-top:1.8pt;width:27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2vDtAIAAME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" filled="f" stroked="f">
                <v:textbox>
                  <w:txbxContent>
                    <w:p w:rsidR="00172A09" w:rsidRPr="000B3E17" w:rsidRDefault="00172A09" w:rsidP="00172A09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048250</wp:posOffset>
                </wp:positionH>
                <wp:positionV relativeFrom="paragraph">
                  <wp:posOffset>32385</wp:posOffset>
                </wp:positionV>
                <wp:extent cx="342900" cy="342900"/>
                <wp:effectExtent l="0" t="3810" r="0" b="0"/>
                <wp:wrapNone/>
                <wp:docPr id="67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Pr="000B3E17" w:rsidRDefault="00172A09" w:rsidP="00172A09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28" type="#_x0000_t202" style="position:absolute;margin-left:397.5pt;margin-top:2.55pt;width:27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LpC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" filled="f" stroked="f">
                <v:textbox>
                  <w:txbxContent>
                    <w:p w:rsidR="00172A09" w:rsidRPr="000B3E17" w:rsidRDefault="00172A09" w:rsidP="00172A09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0</wp:posOffset>
                </wp:positionV>
                <wp:extent cx="1057275" cy="914400"/>
                <wp:effectExtent l="19050" t="9525" r="19050" b="9525"/>
                <wp:wrapNone/>
                <wp:docPr id="66" name="Isosceles Tri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057275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D7356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66" o:spid="_x0000_s1026" type="#_x0000_t5" style="position:absolute;margin-left:414pt;margin-top:0;width:83.25pt;height:1in;rotation:18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914400" cy="914400"/>
                <wp:effectExtent l="19050" t="19050" r="19050" b="9525"/>
                <wp:wrapNone/>
                <wp:docPr id="65" name="Isosceles Tri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37885C" id="Isosceles Triangle 65" o:spid="_x0000_s1026" type="#_x0000_t5" style="position:absolute;margin-left:315pt;margin-top:0;width:1in;height:1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"/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123940</wp:posOffset>
                </wp:positionH>
                <wp:positionV relativeFrom="paragraph">
                  <wp:posOffset>-83820</wp:posOffset>
                </wp:positionV>
                <wp:extent cx="635" cy="228600"/>
                <wp:effectExtent l="0" t="77470" r="0" b="83820"/>
                <wp:wrapNone/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AA2C34" id="Straight Connector 64" o:spid="_x0000_s1026" style="position:absolute;rotation:-3386068fd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2.2pt,-6.6pt" to="482.2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085840</wp:posOffset>
                </wp:positionH>
                <wp:positionV relativeFrom="paragraph">
                  <wp:posOffset>-45085</wp:posOffset>
                </wp:positionV>
                <wp:extent cx="635" cy="228600"/>
                <wp:effectExtent l="0" t="78105" r="0" b="83185"/>
                <wp:wrapNone/>
                <wp:docPr id="63" name="Straight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B1097" id="Straight Connector 63" o:spid="_x0000_s1026" style="position:absolute;rotation:-3386068fd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9.2pt,-3.55pt" to="479.2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057265</wp:posOffset>
                </wp:positionH>
                <wp:positionV relativeFrom="paragraph">
                  <wp:posOffset>-6985</wp:posOffset>
                </wp:positionV>
                <wp:extent cx="635" cy="228600"/>
                <wp:effectExtent l="0" t="78105" r="0" b="83185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EB8DBC" id="Straight Connector 62" o:spid="_x0000_s1026" style="position:absolute;rotation:-3386068fd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6.95pt,-.55pt" to="477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54305</wp:posOffset>
                </wp:positionV>
                <wp:extent cx="228600" cy="114300"/>
                <wp:effectExtent l="9525" t="11430" r="9525" b="7620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B3A3CF" id="Straight Connector 61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12.15pt" to="381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06680</wp:posOffset>
                </wp:positionV>
                <wp:extent cx="228600" cy="114300"/>
                <wp:effectExtent l="9525" t="11430" r="9525" b="7620"/>
                <wp:wrapNone/>
                <wp:docPr id="60" name="Straight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4CC036" id="Straight Connector 60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8.4pt" to="378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381625</wp:posOffset>
                </wp:positionH>
                <wp:positionV relativeFrom="paragraph">
                  <wp:posOffset>40005</wp:posOffset>
                </wp:positionV>
                <wp:extent cx="228600" cy="114300"/>
                <wp:effectExtent l="9525" t="11430" r="9525" b="7620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DD6E74" id="Straight Connector 59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3.75pt,3.15pt" to="441.7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06680</wp:posOffset>
                </wp:positionV>
                <wp:extent cx="228600" cy="114300"/>
                <wp:effectExtent l="9525" t="11430" r="9525" b="7620"/>
                <wp:wrapNone/>
                <wp:docPr id="58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7B9D23" id="Straight Connector 5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8.4pt" to="342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"/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467225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13335" r="9525" b="5715"/>
                <wp:wrapNone/>
                <wp:docPr id="57" name="Straight Connecto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200748" id="Straight Connector 57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75pt,7.8pt" to="351.7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13335" r="9525" b="5715"/>
                <wp:wrapNone/>
                <wp:docPr id="56" name="Straight Connecto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2DCA3F" id="Straight Connector 56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pt,7.8pt" to="348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514850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13335" r="9525" b="5715"/>
                <wp:wrapNone/>
                <wp:docPr id="55" name="Straight Connector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AE75D6" id="Straight Connector 5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5pt,7.8pt" to="355.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60960</wp:posOffset>
                </wp:positionV>
                <wp:extent cx="342900" cy="342900"/>
                <wp:effectExtent l="0" t="3810" r="0" b="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Pr="000B3E17" w:rsidRDefault="00172A09" w:rsidP="00172A09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029" type="#_x0000_t202" style="position:absolute;margin-left:381.75pt;margin-top:4.8pt;width:27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Yze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" filled="f" stroked="f">
                <v:textbox>
                  <w:txbxContent>
                    <w:p w:rsidR="00172A09" w:rsidRPr="000B3E17" w:rsidRDefault="00172A09" w:rsidP="00172A09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90950</wp:posOffset>
                </wp:positionH>
                <wp:positionV relativeFrom="paragraph">
                  <wp:posOffset>80010</wp:posOffset>
                </wp:positionV>
                <wp:extent cx="342900" cy="342900"/>
                <wp:effectExtent l="0" t="3810" r="0" b="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Pr="000B3E17" w:rsidRDefault="00172A09" w:rsidP="00172A09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30" type="#_x0000_t202" style="position:absolute;margin-left:298.5pt;margin-top:6.3pt;width:27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tEH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" filled="f" stroked="f">
                <v:textbox>
                  <w:txbxContent>
                    <w:p w:rsidR="00172A09" w:rsidRPr="000B3E17" w:rsidRDefault="00172A09" w:rsidP="00172A09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648325</wp:posOffset>
                </wp:positionH>
                <wp:positionV relativeFrom="paragraph">
                  <wp:posOffset>165735</wp:posOffset>
                </wp:positionV>
                <wp:extent cx="342900" cy="342900"/>
                <wp:effectExtent l="0" t="3810" r="0" b="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Pr="000B3E17" w:rsidRDefault="00172A09" w:rsidP="00172A09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1" type="#_x0000_t202" style="position:absolute;margin-left:444.75pt;margin-top:13.05pt;width:27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pPgt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iTA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" filled="f" stroked="f">
                <v:textbox>
                  <w:txbxContent>
                    <w:p w:rsidR="00172A09" w:rsidRPr="000B3E17" w:rsidRDefault="00172A09" w:rsidP="00172A09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809625</wp:posOffset>
                </wp:positionH>
                <wp:positionV relativeFrom="paragraph">
                  <wp:posOffset>121920</wp:posOffset>
                </wp:positionV>
                <wp:extent cx="342900" cy="342900"/>
                <wp:effectExtent l="0" t="0" r="0" b="1905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Default="00172A09" w:rsidP="00172A09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2" type="#_x0000_t202" style="position:absolute;margin-left:63.75pt;margin-top:9.6pt;width:27pt;height:2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CQStgIAAME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" filled="f" stroked="f">
                <v:textbox>
                  <w:txbxContent>
                    <w:p w:rsidR="00172A09" w:rsidRDefault="00172A09" w:rsidP="00172A09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1445</wp:posOffset>
                </wp:positionV>
                <wp:extent cx="342900" cy="342900"/>
                <wp:effectExtent l="0" t="0" r="0" b="1905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Default="00172A09" w:rsidP="00172A09">
                            <w: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3" type="#_x0000_t202" style="position:absolute;margin-left:45pt;margin-top:10.35pt;width:27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Gb1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" filled="f" stroked="f">
                <v:textbox>
                  <w:txbxContent>
                    <w:p w:rsidR="00172A09" w:rsidRDefault="00172A09" w:rsidP="00172A09">
                      <w: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312420</wp:posOffset>
            </wp:positionV>
            <wp:extent cx="828675" cy="1095375"/>
            <wp:effectExtent l="0" t="0" r="9525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12420</wp:posOffset>
            </wp:positionV>
            <wp:extent cx="828675" cy="1095375"/>
            <wp:effectExtent l="0" t="0" r="9525" b="952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198120</wp:posOffset>
                </wp:positionV>
                <wp:extent cx="1952625" cy="1314450"/>
                <wp:effectExtent l="0" t="0" r="0" b="1905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314450"/>
                          <a:chOff x="1257" y="5220"/>
                          <a:chExt cx="3075" cy="2070"/>
                        </a:xfrm>
                      </wpg:grpSpPr>
                      <pic:pic xmlns:pic="http://schemas.openxmlformats.org/drawingml/2006/picture">
                        <pic:nvPicPr>
                          <pic:cNvPr id="4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12" y="576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1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2577" y="540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257" y="693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09" w:rsidRDefault="00172A09" w:rsidP="00172A0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332" y="550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09" w:rsidRDefault="00172A09" w:rsidP="00172A0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772" y="69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09" w:rsidRPr="00AD2BE4" w:rsidRDefault="00172A09" w:rsidP="00172A0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792" y="52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09" w:rsidRPr="00AD2BE4" w:rsidRDefault="00172A09" w:rsidP="00172A0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531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09" w:rsidRDefault="00172A09" w:rsidP="00172A0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66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09" w:rsidRPr="00AD2BE4" w:rsidRDefault="00172A09" w:rsidP="00172A0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34" style="position:absolute;margin-left:316.5pt;margin-top:15.6pt;width:153.75pt;height:103.5pt;z-index:251682816" coordorigin="1257,5220" coordsize="3075,20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">
                <v:shape id="Picture 39" o:spid="_x0000_s1035" type="#_x0000_t75" style="position:absolute;left:1512;top:5760;width:1395;height:13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573i/AAAA2wAAAA8AAABkcnMvZG93bnJldi54bWxET8tqwkAU3Rf8h+EK7urEEiSkjiIFqSiC&#10;2nR/m7lNgpk7ITN5+PfOQnB5OO/VZjS16Kl1lWUFi3kEgji3uuJCQfaze09AOI+ssbZMCu7kYLOe&#10;vK0w1XbgC/VXX4gQwi5FBaX3TSqly0sy6Oa2IQ7cv20N+gDbQuoWhxBuavkRRUtpsOLQUGJDXyXl&#10;t2tnFPS3w3eCxyzvzr+nMc4M2e0fKTWbjttPEJ5G/xI/3XutIA7rw5fwA+T6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3Oe94vwAAANsAAAAPAAAAAAAAAAAAAAAAAJ8CAABk&#10;cnMvZG93bnJldi54bWxQSwUGAAAAAAQABAD3AAAAiwMAAAAA&#10;">
                  <v:imagedata r:id="rId16" o:title=""/>
                </v:shape>
                <v:shape id="Picture 40" o:spid="_x0000_s1036" type="#_x0000_t75" style="position:absolute;left:2577;top:5400;width:1395;height:1380;rotation:1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3SaWDCAAAA2wAAAA8AAABkcnMvZG93bnJldi54bWxEj82KAjEQhO+C7xBa2ItoRhGR0Si6oAie&#10;/Dl4bCbtZHDSGZOos2+/WVjwWFTVV9Ri1dpavMiHyrGC0TADQVw4XXGp4HLeDmYgQkTWWDsmBT8U&#10;YLXsdhaYa/fmI71OsRQJwiFHBSbGJpcyFIYshqFriJN3c95iTNKXUnt8J7it5TjLptJixWnBYEPf&#10;hor76WkVjPvT3e5i8PbYbB/hebjvrY9Xpb567XoOIlIbP+H/9l4rmIzg70v6AXL5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90mlgwgAAANsAAAAPAAAAAAAAAAAAAAAAAJ8C&#10;AABkcnMvZG93bnJldi54bWxQSwUGAAAAAAQABAD3AAAAjgMAAAAA&#10;">
                  <v:imagedata r:id="rId17" o:title=""/>
                </v:shape>
                <v:shape id="Text Box 41" o:spid="_x0000_s1037" type="#_x0000_t202" style="position:absolute;left:1257;top:69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172A09" w:rsidRDefault="00172A09" w:rsidP="00172A09">
                        <w:r>
                          <w:t>B</w:t>
                        </w:r>
                      </w:p>
                    </w:txbxContent>
                  </v:textbox>
                </v:shape>
                <v:shape id="Text Box 42" o:spid="_x0000_s1038" type="#_x0000_t202" style="position:absolute;left:1332;top:550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172A09" w:rsidRDefault="00172A09" w:rsidP="00172A09">
                        <w:r>
                          <w:t>O</w:t>
                        </w:r>
                      </w:p>
                    </w:txbxContent>
                  </v:textbox>
                </v:shape>
                <v:shape id="Text Box 43" o:spid="_x0000_s1039" type="#_x0000_t202" style="position:absolute;left:2772;top:69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172A09" w:rsidRPr="00AD2BE4" w:rsidRDefault="00172A09" w:rsidP="00172A09">
                        <w:r>
                          <w:t>X</w:t>
                        </w:r>
                      </w:p>
                    </w:txbxContent>
                  </v:textbox>
                </v:shape>
                <v:shape id="Text Box 44" o:spid="_x0000_s1040" type="#_x0000_t202" style="position:absolute;left:3792;top:52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172A09" w:rsidRPr="00AD2BE4" w:rsidRDefault="00172A09" w:rsidP="00172A09">
                        <w:r>
                          <w:t>F</w:t>
                        </w:r>
                      </w:p>
                    </w:txbxContent>
                  </v:textbox>
                </v:shape>
                <v:shape id="Text Box 45" o:spid="_x0000_s1041" type="#_x0000_t202" style="position:absolute;left:2277;top:531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172A09" w:rsidRDefault="00172A09" w:rsidP="00172A09">
                        <w:r>
                          <w:t>O</w:t>
                        </w:r>
                      </w:p>
                    </w:txbxContent>
                  </v:textbox>
                </v:shape>
                <v:shape id="Text Box 46" o:spid="_x0000_s1042" type="#_x0000_t202" style="position:absolute;left:3717;top:66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172A09" w:rsidRPr="00AD2BE4" w:rsidRDefault="00172A09" w:rsidP="00172A09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 xml:space="preserve">3.  </w: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20" w:dyaOrig="320">
          <v:shape id="_x0000_i1027" type="#_x0000_t75" style="width:96pt;height:15.75pt" o:ole="">
            <v:imagedata r:id="rId18" o:title=""/>
          </v:shape>
          <o:OLEObject Type="Embed" ProgID="Equation.DSMT4" ShapeID="_x0000_i1027" DrawAspect="Content" ObjectID="_1506093633" r:id="rId19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  <w:t xml:space="preserve">4.  </w: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00" w:dyaOrig="320">
          <v:shape id="_x0000_i1028" type="#_x0000_t75" style="width:95.25pt;height:15.75pt" o:ole="">
            <v:imagedata r:id="rId20" o:title=""/>
          </v:shape>
          <o:OLEObject Type="Embed" ProgID="Equation.DSMT4" ShapeID="_x0000_i1028" DrawAspect="Content" ObjectID="_1506093634" r:id="rId21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619250</wp:posOffset>
                </wp:positionH>
                <wp:positionV relativeFrom="paragraph">
                  <wp:posOffset>116205</wp:posOffset>
                </wp:positionV>
                <wp:extent cx="342900" cy="342900"/>
                <wp:effectExtent l="0" t="1905" r="0" b="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Default="00172A09" w:rsidP="00172A09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43" type="#_x0000_t202" style="position:absolute;margin-left:127.5pt;margin-top:9.15pt;width:27pt;height:2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Tcbtg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DZ0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" filled="f" stroked="f">
                <v:textbox>
                  <w:txbxContent>
                    <w:p w:rsidR="00172A09" w:rsidRDefault="00172A09" w:rsidP="00172A09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6205</wp:posOffset>
                </wp:positionV>
                <wp:extent cx="342900" cy="342900"/>
                <wp:effectExtent l="0" t="1905" r="0" b="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Default="00172A09" w:rsidP="00172A09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44" type="#_x0000_t202" style="position:absolute;margin-left:-9pt;margin-top:9.15pt;width:27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MDwtg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" filled="f" stroked="f">
                <v:textbox>
                  <w:txbxContent>
                    <w:p w:rsidR="00172A09" w:rsidRDefault="00172A09" w:rsidP="00172A09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17145</wp:posOffset>
                </wp:positionV>
                <wp:extent cx="342900" cy="342900"/>
                <wp:effectExtent l="0" t="0" r="0" b="1905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Default="00172A09" w:rsidP="00172A09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45" type="#_x0000_t202" style="position:absolute;margin-left:68.25pt;margin-top:1.35pt;width:27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HeMtQ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" filled="f" stroked="f">
                <v:textbox>
                  <w:txbxContent>
                    <w:p w:rsidR="00172A09" w:rsidRDefault="00172A09" w:rsidP="00172A09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6670</wp:posOffset>
                </wp:positionV>
                <wp:extent cx="342900" cy="342900"/>
                <wp:effectExtent l="0" t="0" r="0" b="1905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2A09" w:rsidRDefault="00172A09" w:rsidP="00172A09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46" type="#_x0000_t202" style="position:absolute;margin-left:45pt;margin-top:2.1pt;width:27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pgMtg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" filled="f" stroked="f">
                <v:textbox>
                  <w:txbxContent>
                    <w:p w:rsidR="00172A09" w:rsidRDefault="00172A09" w:rsidP="00172A09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5783580</wp:posOffset>
                </wp:positionV>
                <wp:extent cx="1828800" cy="0"/>
                <wp:effectExtent l="9525" t="11430" r="9525" b="762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EE1F00" id="Straight Connector 3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455.4pt" to="522pt,4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>II. Name the congruent triangle and the congruent parts..</w: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0645</wp:posOffset>
            </wp:positionH>
            <wp:positionV relativeFrom="paragraph">
              <wp:posOffset>55880</wp:posOffset>
            </wp:positionV>
            <wp:extent cx="3018790" cy="158115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2A09">
        <w:rPr>
          <w:rFonts w:ascii="Times New Roman" w:eastAsia="Times New Roman" w:hAnsi="Times New Roman" w:cs="Times New Roman"/>
          <w:sz w:val="24"/>
          <w:szCs w:val="24"/>
        </w:rPr>
        <w:t xml:space="preserve">7.  </w: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00" w:dyaOrig="320">
          <v:shape id="_x0000_i1029" type="#_x0000_t75" style="width:90pt;height:15.75pt" o:ole="">
            <v:imagedata r:id="rId23" o:title=""/>
          </v:shape>
          <o:OLEObject Type="Embed" ProgID="Equation.DSMT4" ShapeID="_x0000_i1029" DrawAspect="Content" ObjectID="_1506093635" r:id="rId24"/>
        </w:objec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20">
          <v:shape id="_x0000_i1030" type="#_x0000_t75" style="width:87pt;height:15.75pt" o:ole="">
            <v:imagedata r:id="rId25" o:title=""/>
          </v:shape>
          <o:OLEObject Type="Embed" ProgID="Equation.DSMT4" ShapeID="_x0000_i1030" DrawAspect="Content" ObjectID="_1506093636" r:id="rId26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340">
          <v:shape id="_x0000_i1031" type="#_x0000_t75" style="width:21pt;height:17.25pt" o:ole="">
            <v:imagedata r:id="rId27" o:title=""/>
          </v:shape>
          <o:OLEObject Type="Embed" ProgID="Equation.DSMT4" ShapeID="_x0000_i1031" DrawAspect="Content" ObjectID="_1506093637" r:id="rId28"/>
        </w:objec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260">
          <v:shape id="_x0000_i1032" type="#_x0000_t75" style="width:44.25pt;height:12.75pt" o:ole="">
            <v:imagedata r:id="rId29" o:title=""/>
          </v:shape>
          <o:OLEObject Type="Embed" ProgID="Equation.DSMT4" ShapeID="_x0000_i1032" DrawAspect="Content" ObjectID="_1506093638" r:id="rId30"/>
        </w:objec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20">
          <v:shape id="_x0000_i1033" type="#_x0000_t75" style="width:75.75pt;height:15.75pt" o:ole="">
            <v:imagedata r:id="rId31" o:title=""/>
          </v:shape>
          <o:OLEObject Type="Embed" ProgID="Equation.DSMT4" ShapeID="_x0000_i1033" DrawAspect="Content" ObjectID="_1506093639" r:id="rId32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340">
          <v:shape id="_x0000_i1034" type="#_x0000_t75" style="width:21.75pt;height:17.25pt" o:ole="">
            <v:imagedata r:id="rId33" o:title=""/>
          </v:shape>
          <o:OLEObject Type="Embed" ProgID="Equation.DSMT4" ShapeID="_x0000_i1034" DrawAspect="Content" ObjectID="_1506093640" r:id="rId34"/>
        </w:objec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260">
          <v:shape id="_x0000_i1035" type="#_x0000_t75" style="width:44.25pt;height:12.75pt" o:ole="">
            <v:imagedata r:id="rId35" o:title=""/>
          </v:shape>
          <o:OLEObject Type="Embed" ProgID="Equation.DSMT4" ShapeID="_x0000_i1035" DrawAspect="Content" ObjectID="_1506093641" r:id="rId36"/>
        </w:objec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40" w:dyaOrig="320">
          <v:shape id="_x0000_i1036" type="#_x0000_t75" style="width:77.25pt;height:15.75pt" o:ole="">
            <v:imagedata r:id="rId37" o:title=""/>
          </v:shape>
          <o:OLEObject Type="Embed" ProgID="Equation.DSMT4" ShapeID="_x0000_i1036" DrawAspect="Content" ObjectID="_1506093642" r:id="rId38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40" w:dyaOrig="320">
          <v:shape id="_x0000_i1037" type="#_x0000_t75" style="width:21.75pt;height:15.75pt" o:ole="">
            <v:imagedata r:id="rId39" o:title=""/>
          </v:shape>
          <o:OLEObject Type="Embed" ProgID="Equation.DSMT4" ShapeID="_x0000_i1037" DrawAspect="Content" ObjectID="_1506093643" r:id="rId40"/>
        </w:objec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260">
          <v:shape id="_x0000_i1038" type="#_x0000_t75" style="width:44.25pt;height:12.75pt" o:ole="">
            <v:imagedata r:id="rId41" o:title=""/>
          </v:shape>
          <o:OLEObject Type="Embed" ProgID="Equation.DSMT4" ShapeID="_x0000_i1038" DrawAspect="Content" ObjectID="_1506093644" r:id="rId42"/>
        </w:objec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>Use the congruency statement to fill in the corresponding congruent parts.</w: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 xml:space="preserve">8. </w:t>
      </w:r>
      <w:r w:rsidRPr="00172A0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279">
          <v:shape id="_x0000_i1039" type="#_x0000_t75" style="width:69.75pt;height:14.25pt" o:ole="">
            <v:imagedata r:id="rId43" o:title=""/>
          </v:shape>
          <o:OLEObject Type="Embed" ProgID="Equation.DSMT4" ShapeID="_x0000_i1039" DrawAspect="Content" ObjectID="_1506093645" r:id="rId44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00" w:dyaOrig="320">
          <v:shape id="_x0000_i1040" type="#_x0000_t75" style="width:75pt;height:15.75pt" o:ole="">
            <v:imagedata r:id="rId45" o:title=""/>
          </v:shape>
          <o:OLEObject Type="Embed" ProgID="Equation.DSMT4" ShapeID="_x0000_i1040" DrawAspect="Content" ObjectID="_1506093646" r:id="rId46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80" w:dyaOrig="320">
          <v:shape id="_x0000_i1041" type="#_x0000_t75" style="width:18.75pt;height:15.75pt" o:ole="">
            <v:imagedata r:id="rId47" o:title=""/>
          </v:shape>
          <o:OLEObject Type="Embed" ProgID="Equation.DSMT4" ShapeID="_x0000_i1041" DrawAspect="Content" ObjectID="_1506093647" r:id="rId48"/>
        </w:objec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260">
          <v:shape id="_x0000_i1042" type="#_x0000_t75" style="width:44.25pt;height:12.75pt" o:ole="">
            <v:imagedata r:id="rId49" o:title=""/>
          </v:shape>
          <o:OLEObject Type="Embed" ProgID="Equation.DSMT4" ShapeID="_x0000_i1042" DrawAspect="Content" ObjectID="_1506093648" r:id="rId50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40" w:dyaOrig="320">
          <v:shape id="_x0000_i1043" type="#_x0000_t75" style="width:87pt;height:15.75pt" o:ole="">
            <v:imagedata r:id="rId51" o:title=""/>
          </v:shape>
          <o:OLEObject Type="Embed" ProgID="Equation.DSMT4" ShapeID="_x0000_i1043" DrawAspect="Content" ObjectID="_1506093649" r:id="rId52"/>
        </w:objec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40" w:dyaOrig="320">
          <v:shape id="_x0000_i1044" type="#_x0000_t75" style="width:17.25pt;height:15.75pt" o:ole="">
            <v:imagedata r:id="rId53" o:title=""/>
          </v:shape>
          <o:OLEObject Type="Embed" ProgID="Equation.DSMT4" ShapeID="_x0000_i1044" DrawAspect="Content" ObjectID="_1506093650" r:id="rId54"/>
        </w:objec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260">
          <v:shape id="_x0000_i1045" type="#_x0000_t75" style="width:44.25pt;height:12.75pt" o:ole="">
            <v:imagedata r:id="rId55" o:title=""/>
          </v:shape>
          <o:OLEObject Type="Embed" ProgID="Equation.DSMT4" ShapeID="_x0000_i1045" DrawAspect="Content" ObjectID="_1506093651" r:id="rId56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20">
          <v:shape id="_x0000_i1046" type="#_x0000_t75" style="width:86.25pt;height:15.75pt" o:ole="">
            <v:imagedata r:id="rId57" o:title=""/>
          </v:shape>
          <o:OLEObject Type="Embed" ProgID="Equation.DSMT4" ShapeID="_x0000_i1046" DrawAspect="Content" ObjectID="_1506093652" r:id="rId58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320">
          <v:shape id="_x0000_i1047" type="#_x0000_t75" style="width:15.75pt;height:15.75pt" o:ole="">
            <v:imagedata r:id="rId59" o:title=""/>
          </v:shape>
          <o:OLEObject Type="Embed" ProgID="Equation.DSMT4" ShapeID="_x0000_i1047" DrawAspect="Content" ObjectID="_1506093653" r:id="rId60"/>
        </w:objec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260">
          <v:shape id="_x0000_i1048" type="#_x0000_t75" style="width:44.25pt;height:12.75pt" o:ole="">
            <v:imagedata r:id="rId61" o:title=""/>
          </v:shape>
          <o:OLEObject Type="Embed" ProgID="Equation.DSMT4" ShapeID="_x0000_i1048" DrawAspect="Content" ObjectID="_1506093654" r:id="rId62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 xml:space="preserve">9.  </w:t>
      </w:r>
      <w:r w:rsidRPr="00172A0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20">
          <v:shape id="_x0000_i1049" type="#_x0000_t75" style="width:75.75pt;height:15.75pt" o:ole="">
            <v:imagedata r:id="rId63" o:title=""/>
          </v:shape>
          <o:OLEObject Type="Embed" ProgID="Equation.DSMT4" ShapeID="_x0000_i1049" DrawAspect="Content" ObjectID="_1506093655" r:id="rId64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>.  Find x.</w: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  <w:t xml:space="preserve">10.  </w:t>
      </w:r>
      <w:r w:rsidRPr="00172A0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60" w:dyaOrig="279">
          <v:shape id="_x0000_i1050" type="#_x0000_t75" style="width:78pt;height:14.25pt" o:ole="">
            <v:imagedata r:id="rId65" o:title=""/>
          </v:shape>
          <o:OLEObject Type="Embed" ProgID="Equation.DSMT4" ShapeID="_x0000_i1050" DrawAspect="Content" ObjectID="_1506093656" r:id="rId66"/>
        </w:objec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 xml:space="preserve">  Find y.</w: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-146685</wp:posOffset>
                </wp:positionH>
                <wp:positionV relativeFrom="paragraph">
                  <wp:posOffset>1270</wp:posOffset>
                </wp:positionV>
                <wp:extent cx="2247900" cy="1781175"/>
                <wp:effectExtent l="5715" t="10795" r="13335" b="8255"/>
                <wp:wrapNone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7900" cy="1781175"/>
                          <a:chOff x="1185" y="12915"/>
                          <a:chExt cx="3540" cy="2805"/>
                        </a:xfrm>
                      </wpg:grpSpPr>
                      <wps:wsp>
                        <wps:cNvPr id="1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401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A09" w:rsidRPr="002567A8" w:rsidRDefault="00172A09" w:rsidP="00172A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57"/>
                        <wpg:cNvGrpSpPr>
                          <a:grpSpLocks/>
                        </wpg:cNvGrpSpPr>
                        <wpg:grpSpPr bwMode="auto">
                          <a:xfrm>
                            <a:off x="1185" y="12915"/>
                            <a:ext cx="3540" cy="2805"/>
                            <a:chOff x="1185" y="12915"/>
                            <a:chExt cx="3540" cy="2805"/>
                          </a:xfrm>
                        </wpg:grpSpPr>
                        <wpg:grpSp>
                          <wpg:cNvPr id="21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1440" y="13215"/>
                              <a:ext cx="2880" cy="2187"/>
                              <a:chOff x="6480" y="225"/>
                              <a:chExt cx="2880" cy="2187"/>
                            </a:xfrm>
                          </wpg:grpSpPr>
                          <wps:wsp>
                            <wps:cNvPr id="22" name="Line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133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Rectangle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80" y="114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Rectangle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80" y="132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Lin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60" y="1320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225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252"/>
                                <a:ext cx="288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8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0" y="1291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72A09" w:rsidRPr="002567A8" w:rsidRDefault="00172A09" w:rsidP="00172A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5" y="15360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72A09" w:rsidRPr="002567A8" w:rsidRDefault="00172A09" w:rsidP="00172A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55" y="1402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72A09" w:rsidRPr="002567A8" w:rsidRDefault="00172A09" w:rsidP="00172A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5" y="1426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72A09" w:rsidRPr="002567A8" w:rsidRDefault="00172A09" w:rsidP="00172A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" y="14040"/>
                              <a:ext cx="10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72A09" w:rsidRPr="002567A8" w:rsidRDefault="00172A09" w:rsidP="00172A09">
                                <w:pP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        x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47" style="position:absolute;margin-left:-11.55pt;margin-top:.1pt;width:177pt;height:140.25pt;z-index:251692032" coordorigin="1185,12915" coordsize="3540,2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">
                <v:shape id="Text Box 56" o:spid="_x0000_s1048" type="#_x0000_t202" style="position:absolute;left:2715;top:1401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oQqcEA&#10;AADbAAAADwAAAGRycy9kb3ducmV2LnhtbERP3WrCMBS+F3yHcITdaeouhlajTMVNhgxa9wCH5qzp&#10;TE5KE2339stgsLvz8f2e9XZwVtypC41nBfNZBoK48rrhWsHH5ThdgAgRWaP1TAq+KcB2Mx6tMde+&#10;54LuZaxFCuGQowITY5tLGSpDDsPMt8SJ+/Sdw5hgV0vdYZ/CnZWPWfYkHTacGgy2tDdUXcubU7Cz&#10;b/3hJfirfh1u5XtZHM9fxir1MBmeVyAiDfFf/Oc+6TR/Cb+/pAP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KEKnBAAAA2wAAAA8AAAAAAAAAAAAAAAAAmAIAAGRycy9kb3du&#10;cmV2LnhtbFBLBQYAAAAABAAEAPUAAACGAwAAAAA=&#10;" strokecolor="white">
                  <v:fill opacity="0"/>
                  <v:textbox>
                    <w:txbxContent>
                      <w:p w:rsidR="00172A09" w:rsidRPr="002567A8" w:rsidRDefault="00172A09" w:rsidP="00172A0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Group 57" o:spid="_x0000_s1049" style="position:absolute;left:1185;top:12915;width:3540;height:2805" coordorigin="1185,12915" coordsize="3540,28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58" o:spid="_x0000_s1050" style="position:absolute;left:1440;top:13215;width:2880;height:2187" coordorigin="6480,225" coordsize="2880,2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line id="Line 59" o:spid="_x0000_s1051" style="position:absolute;visibility:visible;mso-wrap-style:square" from="6480,1332" to="9360,1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<v:rect id="Rectangle 60" o:spid="_x0000_s1052" style="position:absolute;left:6480;top:11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<v:rect id="Rectangle 61" o:spid="_x0000_s1053" style="position:absolute;left:9180;top:13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<v:line id="Line 62" o:spid="_x0000_s1054" style="position:absolute;visibility:visible;mso-wrap-style:square" from="9360,1320" to="9360,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<v:line id="Line 63" o:spid="_x0000_s1055" style="position:absolute;visibility:visible;mso-wrap-style:square" from="6480,225" to="6480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<v:line id="Line 64" o:spid="_x0000_s1056" style="position:absolute;visibility:visible;mso-wrap-style:square" from="6480,252" to="9360,2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/v:group>
                  <v:shape id="Text Box 65" o:spid="_x0000_s1057" type="#_x0000_t202" style="position:absolute;left:1200;top:129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p/j8AA&#10;AADbAAAADwAAAGRycy9kb3ducmV2LnhtbERP3WrCMBS+H/gO4QjezXS9GKMaZZvoZAzB6gMcmrOm&#10;a3JSmmjr25uLgZcf3/9yPTorrtSHxrOCl3kGgrjyuuFawfm0fX4DESKyRuuZFNwowHo1eVpiof3A&#10;R7qWsRYphEOBCkyMXSFlqAw5DHPfESfu1/cOY4J9LXWPQwp3VuZZ9iodNpwaDHb0aahqy4tT8GG/&#10;h80u+FZ/jZfyUB63P3/GKjWbju8LEJHG+BD/u/daQZ7Gpi/pB8j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Wp/j8AAAADbAAAADwAAAAAAAAAAAAAAAACYAgAAZHJzL2Rvd25y&#10;ZXYueG1sUEsFBgAAAAAEAAQA9QAAAIUDAAAAAA==&#10;" strokecolor="white">
                    <v:fill opacity="0"/>
                    <v:textbox>
                      <w:txbxContent>
                        <w:p w:rsidR="00172A09" w:rsidRPr="002567A8" w:rsidRDefault="00172A09" w:rsidP="00172A09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66" o:spid="_x0000_s1058" type="#_x0000_t202" style="position:absolute;left:4185;top:153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baFMMA&#10;AADbAAAADwAAAGRycy9kb3ducmV2LnhtbESP0WoCMRRE3wv+Q7iCbzWrD9KuRlGLbSlFcPUDLpvr&#10;ZjW5WTbR3f59Uyj4OMzMGWax6p0Vd2pD7VnBZJyBIC69rrlScDrunl9AhIis0XomBT8UYLUcPC0w&#10;177jA92LWIkE4ZCjAhNjk0sZSkMOw9g3xMk7+9ZhTLKtpG6xS3Bn5TTLZtJhzWnBYENbQ+W1uDkF&#10;G/vVvb0Hf9Uf/a3YF4fd98VYpUbDfj0HEamPj/B/+1MrmL7C35f0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baFMMAAADbAAAADwAAAAAAAAAAAAAAAACYAgAAZHJzL2Rv&#10;d25yZXYueG1sUEsFBgAAAAAEAAQA9QAAAIgDAAAAAA==&#10;" strokecolor="white">
                    <v:fill opacity="0"/>
                    <v:textbox>
                      <w:txbxContent>
                        <w:p w:rsidR="00172A09" w:rsidRPr="002567A8" w:rsidRDefault="00172A09" w:rsidP="00172A09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59" type="#_x0000_t202" style="position:absolute;left:4155;top:1402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XlVMAA&#10;AADbAAAADwAAAGRycy9kb3ducmV2LnhtbERP3WrCMBS+H+wdwhl4N1MVZFSj6IZOxhCsPsChOTbV&#10;5KQ00XZvv1wIXn58//Nl76y4UxtqzwpGwwwEcel1zZWC03Hz/gEiRGSN1jMp+KMAy8Xryxxz7Ts+&#10;0L2IlUghHHJUYGJscilDachhGPqGOHFn3zqMCbaV1C12KdxZOc6yqXRYc2ow2NCnofJa3JyCtf3p&#10;vrbBX/V3fyv2xWHzezFWqcFbv5qBiNTHp/jh3mkFk7Q+fUk/QC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sXlVMAAAADbAAAADwAAAAAAAAAAAAAAAACYAgAAZHJzL2Rvd25y&#10;ZXYueG1sUEsFBgAAAAAEAAQA9QAAAIUDAAAAAA==&#10;" strokecolor="white">
                    <v:fill opacity="0"/>
                    <v:textbox>
                      <w:txbxContent>
                        <w:p w:rsidR="00172A09" w:rsidRPr="002567A8" w:rsidRDefault="00172A09" w:rsidP="00172A09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060" type="#_x0000_t202" style="position:absolute;left:1185;top:1426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Az8QA&#10;AADbAAAADwAAAGRycy9kb3ducmV2LnhtbESP3WoCMRSE7wu+QzhC72pWCyJbo2iLPxQpuO0DHDbH&#10;zWpysmyiu759Uyh4OczMN8x82TsrbtSG2rOC8SgDQVx6XXOl4Od78zIDESKyRuuZFNwpwHIxeJpj&#10;rn3HR7oVsRIJwiFHBSbGJpcylIYchpFviJN38q3DmGRbSd1il+DOykmWTaXDmtOCwYbeDZWX4uoU&#10;rO1n97EN/qJ3/bX4Ko6bw9lYpZ6H/eoNRKQ+PsL/7b1W8DqGvy/p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JQM/EAAAA2wAAAA8AAAAAAAAAAAAAAAAAmAIAAGRycy9k&#10;b3ducmV2LnhtbFBLBQYAAAAABAAEAPUAAACJAwAAAAA=&#10;" strokecolor="white">
                    <v:fill opacity="0"/>
                    <v:textbox>
                      <w:txbxContent>
                        <w:p w:rsidR="00172A09" w:rsidRPr="002567A8" w:rsidRDefault="00172A09" w:rsidP="00172A09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69" o:spid="_x0000_s1061" type="#_x0000_t202" style="position:absolute;left:1905;top:1404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veuMMA&#10;AADbAAAADwAAAGRycy9kb3ducmV2LnhtbESP0WoCMRRE3wv+Q7iCbzWrQimrUdRiW0oRXP2Ay+a6&#10;WU1ulk10t3/fFAo+DjNzhlmsemfFndpQe1YwGWcgiEuva64UnI6751cQISJrtJ5JwQ8FWC0HTwvM&#10;te/4QPciViJBOOSowMTY5FKG0pDDMPYNcfLOvnUYk2wrqVvsEtxZOc2yF+mw5rRgsKGtofJa3JyC&#10;jf3q3t6Dv+qP/lbsi8Pu+2KsUqNhv56DiNTHR/i//akVzKbw9yX9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veuMMAAADbAAAADwAAAAAAAAAAAAAAAACYAgAAZHJzL2Rv&#10;d25yZXYueG1sUEsFBgAAAAAEAAQA9QAAAIgDAAAAAA==&#10;" strokecolor="white">
                    <v:fill opacity="0"/>
                    <v:textbox>
                      <w:txbxContent>
                        <w:p w:rsidR="00172A09" w:rsidRPr="002567A8" w:rsidRDefault="00172A09" w:rsidP="00172A09">
                          <w:pPr>
                            <w:rPr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x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62865</wp:posOffset>
                </wp:positionV>
                <wp:extent cx="342900" cy="228600"/>
                <wp:effectExtent l="9525" t="5715" r="9525" b="13335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2A09" w:rsidRPr="00B249E4" w:rsidRDefault="00172A09" w:rsidP="00172A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62" type="#_x0000_t202" style="position:absolute;margin-left:357pt;margin-top:4.95pt;width:27pt;height:18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" strokecolor="white">
                <v:fill opacity="0"/>
                <v:textbox>
                  <w:txbxContent>
                    <w:p w:rsidR="00172A09" w:rsidRPr="00B249E4" w:rsidRDefault="00172A09" w:rsidP="00172A09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8580</wp:posOffset>
                </wp:positionV>
                <wp:extent cx="1914525" cy="1476375"/>
                <wp:effectExtent l="9525" t="11430" r="9525" b="762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4525" cy="1476375"/>
                          <a:chOff x="750" y="8702"/>
                          <a:chExt cx="3015" cy="2325"/>
                        </a:xfrm>
                      </wpg:grpSpPr>
                      <wps:wsp>
                        <wps:cNvPr id="10" name="Line 71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0" y="8702"/>
                            <a:ext cx="108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72"/>
                        <wps:cNvCnPr>
                          <a:cxnSpLocks noChangeShapeType="1"/>
                          <a:stCxn id="10" idx="1"/>
                        </wps:cNvCnPr>
                        <wps:spPr bwMode="auto">
                          <a:xfrm>
                            <a:off x="1080" y="10682"/>
                            <a:ext cx="21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2160" y="8702"/>
                            <a:ext cx="1080" cy="19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2160" y="8702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10621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A09" w:rsidRPr="0091796C" w:rsidRDefault="00172A09" w:rsidP="00172A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0667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A09" w:rsidRPr="0091796C" w:rsidRDefault="00172A09" w:rsidP="00172A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750" y="10652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A09" w:rsidRPr="0091796C" w:rsidRDefault="00172A09" w:rsidP="00172A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63" style="position:absolute;margin-left:297pt;margin-top:5.4pt;width:150.75pt;height:116.25pt;z-index:251693056" coordorigin="750,8702" coordsize="3015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">
                <v:line id="Line 71" o:spid="_x0000_s1064" style="position:absolute;flip:x;visibility:visible;mso-wrap-style:square" from="1080,8702" to="2160,10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2" o:spid="_x0000_s1065" type="#_x0000_t32" style="position:absolute;left:1080;top:10682;width:216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73" o:spid="_x0000_s1066" type="#_x0000_t32" style="position:absolute;left:2160;top:8702;width:1080;height:19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line id="Line 74" o:spid="_x0000_s1067" style="position:absolute;visibility:visible;mso-wrap-style:square" from="2160,8702" to="2160,10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shape id="Text Box 75" o:spid="_x0000_s1068" type="#_x0000_t202" style="position:absolute;left:3165;top:10621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u/N8EA&#10;AADbAAAADwAAAGRycy9kb3ducmV2LnhtbERP3WrCMBS+F3yHcITdaeoYItUoU3GTIYPWPcChOWs6&#10;k5PSRNu9/TIY7O58fL9nvR2cFXfqQuNZwXyWgSCuvG64VvBxOU6XIEJE1mg9k4JvCrDdjEdrzLXv&#10;uaB7GWuRQjjkqMDE2OZShsqQwzDzLXHiPn3nMCbY1VJ32KdwZ+Vjli2kw4ZTg8GW9oaqa3lzCnb2&#10;rT+8BH/Vr8OtfC+L4/nLWKUeJsPzCkSkIf6L/9wnneY/we8v6QC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LvzfBAAAA2wAAAA8AAAAAAAAAAAAAAAAAmAIAAGRycy9kb3du&#10;cmV2LnhtbFBLBQYAAAAABAAEAPUAAACGAwAAAAA=&#10;" strokecolor="white">
                  <v:fill opacity="0"/>
                  <v:textbox>
                    <w:txbxContent>
                      <w:p w:rsidR="00172A09" w:rsidRPr="0091796C" w:rsidRDefault="00172A09" w:rsidP="00172A0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76" o:spid="_x0000_s1069" type="#_x0000_t202" style="position:absolute;left:1980;top:10667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carMEA&#10;AADbAAAADwAAAGRycy9kb3ducmV2LnhtbERP3WrCMBS+F3yHcITdaepgItUoU3GTIYPWPcChOWs6&#10;k5PSRNu9/TIY7O58fL9nvR2cFXfqQuNZwXyWgSCuvG64VvBxOU6XIEJE1mg9k4JvCrDdjEdrzLXv&#10;uaB7GWuRQjjkqMDE2OZShsqQwzDzLXHiPn3nMCbY1VJ32KdwZ+Vjli2kw4ZTg8GW9oaqa3lzCnb2&#10;rT+8BH/Vr8OtfC+L4/nLWKUeJsPzCkSkIf6L/9wnneY/we8v6QC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HGqzBAAAA2wAAAA8AAAAAAAAAAAAAAAAAmAIAAGRycy9kb3du&#10;cmV2LnhtbFBLBQYAAAAABAAEAPUAAACGAwAAAAA=&#10;" strokecolor="white">
                  <v:fill opacity="0"/>
                  <v:textbox>
                    <w:txbxContent>
                      <w:p w:rsidR="00172A09" w:rsidRPr="0091796C" w:rsidRDefault="00172A09" w:rsidP="00172A0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77" o:spid="_x0000_s1070" type="#_x0000_t202" style="position:absolute;left:750;top:10652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WE28EA&#10;AADbAAAADwAAAGRycy9kb3ducmV2LnhtbERP3WrCMBS+H+wdwhF2N1N3IVKNxW24yRgDqw9waI5N&#10;bXJSmmjr2y/CYHfn4/s9q2J0VlypD41nBbNpBoK48rrhWsHxsH1egAgRWaP1TApuFKBYPz6sMNd+&#10;4D1dy1iLFMIhRwUmxi6XMlSGHIap74gTd/K9w5hgX0vd45DCnZUvWTaXDhtODQY7ejNUteXFKXi1&#10;X8P7R/Ct/hwv5U+5336fjVXqaTJuliAijfFf/Ofe6TR/Dvdf0gF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VhNvBAAAA2wAAAA8AAAAAAAAAAAAAAAAAmAIAAGRycy9kb3du&#10;cmV2LnhtbFBLBQYAAAAABAAEAPUAAACGAwAAAAA=&#10;" strokecolor="white">
                  <v:fill opacity="0"/>
                  <v:textbox>
                    <w:txbxContent>
                      <w:p w:rsidR="00172A09" w:rsidRPr="0091796C" w:rsidRDefault="00172A09" w:rsidP="00172A0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772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>
                <wp:simplePos x="0" y="0"/>
                <wp:positionH relativeFrom="column">
                  <wp:posOffset>4010025</wp:posOffset>
                </wp:positionH>
                <wp:positionV relativeFrom="paragraph">
                  <wp:posOffset>175260</wp:posOffset>
                </wp:positionV>
                <wp:extent cx="571500" cy="228600"/>
                <wp:effectExtent l="9525" t="13335" r="9525" b="571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2A09" w:rsidRPr="00B249E4" w:rsidRDefault="00172A09" w:rsidP="00172A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3y)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71" type="#_x0000_t202" style="position:absolute;margin-left:315.75pt;margin-top:13.8pt;width:45pt;height:18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" strokecolor="white">
                <v:fill opacity="0"/>
                <v:textbox>
                  <w:txbxContent>
                    <w:p w:rsidR="00172A09" w:rsidRPr="00B249E4" w:rsidRDefault="00172A09" w:rsidP="00172A09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3y)°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1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175260</wp:posOffset>
                </wp:positionV>
                <wp:extent cx="571500" cy="228600"/>
                <wp:effectExtent l="9525" t="13335" r="9525" b="571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2A09" w:rsidRPr="00B249E4" w:rsidRDefault="00172A09" w:rsidP="00172A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1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72" type="#_x0000_t202" style="position:absolute;margin-left:388.5pt;margin-top:13.8pt;width:45pt;height:18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" strokecolor="white">
                <v:fill opacity="0"/>
                <v:textbox>
                  <w:txbxContent>
                    <w:p w:rsidR="00172A09" w:rsidRPr="00B249E4" w:rsidRDefault="00172A09" w:rsidP="00172A09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21°</w:t>
                      </w:r>
                    </w:p>
                  </w:txbxContent>
                </v:textbox>
              </v:shape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552950</wp:posOffset>
                </wp:positionH>
                <wp:positionV relativeFrom="paragraph">
                  <wp:posOffset>861060</wp:posOffset>
                </wp:positionV>
                <wp:extent cx="114300" cy="114300"/>
                <wp:effectExtent l="9525" t="13335" r="9525" b="571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BA8110" id="Rectangle 6" o:spid="_x0000_s1026" style="position:absolute;margin-left:358.5pt;margin-top:67.8pt;width:9pt;height: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861060</wp:posOffset>
                </wp:positionV>
                <wp:extent cx="114300" cy="114300"/>
                <wp:effectExtent l="9525" t="13335" r="9525" b="571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5DD379" id="Rectangle 5" o:spid="_x0000_s1026" style="position:absolute;margin-left:367.5pt;margin-top:67.8pt;width:9pt;height: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1574165</wp:posOffset>
                </wp:positionH>
                <wp:positionV relativeFrom="paragraph">
                  <wp:posOffset>43180</wp:posOffset>
                </wp:positionV>
                <wp:extent cx="457200" cy="228600"/>
                <wp:effectExtent l="12065" t="5080" r="6985" b="1397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2A09" w:rsidRPr="002567A8" w:rsidRDefault="00172A09" w:rsidP="00172A09"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5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73" type="#_x0000_t202" style="position:absolute;margin-left:123.95pt;margin-top:3.4pt;width:36pt;height:18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" strokecolor="white">
                <v:fill opacity="0"/>
                <v:textbox>
                  <w:txbxContent>
                    <w:p w:rsidR="00172A09" w:rsidRPr="002567A8" w:rsidRDefault="00172A09" w:rsidP="00172A09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5</w:t>
                      </w:r>
                      <w:r>
                        <w:rPr>
                          <w:sz w:val="18"/>
                          <w:szCs w:val="1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7320</wp:posOffset>
            </wp:positionV>
            <wp:extent cx="5667375" cy="147637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72A09" w:rsidRPr="00172A09" w:rsidRDefault="00172A09" w:rsidP="00172A09">
      <w:pPr>
        <w:tabs>
          <w:tab w:val="left" w:pos="97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  <w:r w:rsidRPr="00172A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46355</wp:posOffset>
                </wp:positionV>
                <wp:extent cx="0" cy="2969260"/>
                <wp:effectExtent l="9525" t="8255" r="9525" b="1333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9692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AA031" id="Straight Arrow Connector 2" o:spid="_x0000_s1026" type="#_x0000_t32" style="position:absolute;margin-left:204pt;margin-top:3.65pt;width:0;height:233.8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"/>
            </w:pict>
          </mc:Fallback>
        </mc:AlternateContent>
      </w:r>
      <w:r w:rsidRPr="00172A09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6355</wp:posOffset>
                </wp:positionV>
                <wp:extent cx="3886200" cy="0"/>
                <wp:effectExtent l="9525" t="8255" r="9525" b="1079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86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7802A2" id="Straight Arrow Connector 1" o:spid="_x0000_s1026" type="#_x0000_t32" style="position:absolute;margin-left:54pt;margin-top:3.65pt;width:306pt;height: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"/>
            </w:pict>
          </mc:Fallback>
        </mc:AlternateContent>
      </w: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2A09" w:rsidRPr="00172A09" w:rsidRDefault="00172A09" w:rsidP="00172A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171D" w:rsidRDefault="00033FE1"/>
    <w:sectPr w:rsidR="00DA171D" w:rsidSect="00172A09">
      <w:headerReference w:type="default" r:id="rId68"/>
      <w:footerReference w:type="default" r:id="rId6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3FE1" w:rsidRDefault="00033FE1" w:rsidP="00172A09">
      <w:pPr>
        <w:spacing w:after="0" w:line="240" w:lineRule="auto"/>
      </w:pPr>
      <w:r>
        <w:separator/>
      </w:r>
    </w:p>
  </w:endnote>
  <w:endnote w:type="continuationSeparator" w:id="0">
    <w:p w:rsidR="00033FE1" w:rsidRDefault="00033FE1" w:rsidP="00172A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2A09" w:rsidRPr="00172A09" w:rsidRDefault="00172A09" w:rsidP="00172A09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  <w:sz w:val="20"/>
        <w:szCs w:val="20"/>
      </w:rPr>
    </w:pPr>
    <w:r w:rsidRPr="00172A09">
      <w:rPr>
        <w:rFonts w:ascii="Calibri" w:eastAsia="Calibri" w:hAnsi="Calibri" w:cs="Times New Roman"/>
        <w:sz w:val="20"/>
        <w:szCs w:val="20"/>
      </w:rPr>
      <w:t>Copyright, GeometryCoach.com</w:t>
    </w:r>
    <w:r w:rsidRPr="00172A09">
      <w:rPr>
        <w:rFonts w:ascii="Calibri" w:eastAsia="Calibri" w:hAnsi="Calibri" w:cs="Times New Roman"/>
        <w:sz w:val="20"/>
        <w:szCs w:val="20"/>
      </w:rPr>
      <w:tab/>
    </w:r>
    <w:r w:rsidRPr="00172A09">
      <w:rPr>
        <w:rFonts w:ascii="Comic Sans MS" w:eastAsia="Calibri" w:hAnsi="Comic Sans MS" w:cs="Times New Roman"/>
        <w:sz w:val="20"/>
        <w:szCs w:val="20"/>
      </w:rPr>
      <w:t xml:space="preserve">- </w:t>
    </w:r>
    <w:r w:rsidRPr="00172A09">
      <w:rPr>
        <w:rFonts w:ascii="Comic Sans MS" w:eastAsia="Calibri" w:hAnsi="Comic Sans MS" w:cs="Times New Roman"/>
        <w:sz w:val="20"/>
        <w:szCs w:val="20"/>
      </w:rPr>
      <w:fldChar w:fldCharType="begin"/>
    </w:r>
    <w:r w:rsidRPr="00172A09">
      <w:rPr>
        <w:rFonts w:ascii="Comic Sans MS" w:eastAsia="Calibri" w:hAnsi="Comic Sans MS" w:cs="Times New Roman"/>
        <w:sz w:val="20"/>
        <w:szCs w:val="20"/>
      </w:rPr>
      <w:instrText xml:space="preserve"> PAGE </w:instrText>
    </w:r>
    <w:r w:rsidRPr="00172A09">
      <w:rPr>
        <w:rFonts w:ascii="Comic Sans MS" w:eastAsia="Calibri" w:hAnsi="Comic Sans MS" w:cs="Times New Roman"/>
        <w:sz w:val="20"/>
        <w:szCs w:val="20"/>
      </w:rPr>
      <w:fldChar w:fldCharType="separate"/>
    </w:r>
    <w:r>
      <w:rPr>
        <w:rFonts w:ascii="Comic Sans MS" w:eastAsia="Calibri" w:hAnsi="Comic Sans MS" w:cs="Times New Roman"/>
        <w:noProof/>
        <w:sz w:val="20"/>
        <w:szCs w:val="20"/>
      </w:rPr>
      <w:t>1</w:t>
    </w:r>
    <w:r w:rsidRPr="00172A09">
      <w:rPr>
        <w:rFonts w:ascii="Comic Sans MS" w:eastAsia="Calibri" w:hAnsi="Comic Sans MS" w:cs="Times New Roman"/>
        <w:sz w:val="20"/>
        <w:szCs w:val="20"/>
      </w:rPr>
      <w:fldChar w:fldCharType="end"/>
    </w:r>
    <w:r w:rsidRPr="00172A09">
      <w:rPr>
        <w:rFonts w:ascii="Comic Sans MS" w:eastAsia="Calibri" w:hAnsi="Comic Sans MS" w:cs="Times New Roman"/>
        <w:sz w:val="20"/>
        <w:szCs w:val="20"/>
      </w:rPr>
      <w:t xml:space="preserve"> – </w:t>
    </w:r>
    <w:r w:rsidRPr="00172A09">
      <w:rPr>
        <w:rFonts w:ascii="Comic Sans MS" w:eastAsia="Calibri" w:hAnsi="Comic Sans MS" w:cs="Times New Roman"/>
        <w:sz w:val="20"/>
        <w:szCs w:val="20"/>
      </w:rPr>
      <w:tab/>
    </w:r>
    <w:r w:rsidRPr="00172A09">
      <w:rPr>
        <w:rFonts w:ascii="Calibri" w:eastAsia="Calibri" w:hAnsi="Calibri" w:cs="Times New Roman"/>
        <w:sz w:val="20"/>
        <w:szCs w:val="20"/>
      </w:rPr>
      <w:t>All Rights Reserved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3FE1" w:rsidRDefault="00033FE1" w:rsidP="00172A09">
      <w:pPr>
        <w:spacing w:after="0" w:line="240" w:lineRule="auto"/>
      </w:pPr>
      <w:r>
        <w:separator/>
      </w:r>
    </w:p>
  </w:footnote>
  <w:footnote w:type="continuationSeparator" w:id="0">
    <w:p w:rsidR="00033FE1" w:rsidRDefault="00033FE1" w:rsidP="00172A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2A09" w:rsidRDefault="00172A09" w:rsidP="00172A09">
    <w:pPr>
      <w:pStyle w:val="Header"/>
    </w:pPr>
    <w:r w:rsidRPr="00172A09">
      <w:t>Name:_______________________________________________Teacher:________________ Date:_______________</w:t>
    </w:r>
    <w:r w:rsidRPr="00172A09">
      <w:br/>
    </w:r>
    <w:r>
      <w:rPr>
        <w:b/>
      </w:rPr>
      <w:t>Triangle Congruence Using SSS and SAS: Bell Work</w:t>
    </w:r>
  </w:p>
  <w:p w:rsidR="00172A09" w:rsidRPr="00172A09" w:rsidRDefault="00172A09" w:rsidP="00172A0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09"/>
    <w:rsid w:val="00033FE1"/>
    <w:rsid w:val="000C2599"/>
    <w:rsid w:val="00172A09"/>
    <w:rsid w:val="00F90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ED57030-C597-4BC9-B5D7-6423EC3172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2A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2A09"/>
  </w:style>
  <w:style w:type="paragraph" w:styleId="Footer">
    <w:name w:val="footer"/>
    <w:basedOn w:val="Normal"/>
    <w:link w:val="FooterChar"/>
    <w:uiPriority w:val="99"/>
    <w:unhideWhenUsed/>
    <w:rsid w:val="00172A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2A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6.bin"/><Relationship Id="rId39" Type="http://schemas.openxmlformats.org/officeDocument/2006/relationships/image" Target="media/image22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header" Target="header1.xml"/><Relationship Id="rId7" Type="http://schemas.openxmlformats.org/officeDocument/2006/relationships/image" Target="media/image2.png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5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footer" Target="footer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2.wmf"/><Relationship Id="rId67" Type="http://schemas.openxmlformats.org/officeDocument/2006/relationships/image" Target="media/image36.png"/><Relationship Id="rId20" Type="http://schemas.openxmlformats.org/officeDocument/2006/relationships/image" Target="media/image12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67</Words>
  <Characters>9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Twiddy</dc:creator>
  <cp:keywords/>
  <dc:description/>
  <cp:lastModifiedBy>Jeff Twiddy</cp:lastModifiedBy>
  <cp:revision>1</cp:revision>
  <dcterms:created xsi:type="dcterms:W3CDTF">2015-10-11T22:27:00Z</dcterms:created>
  <dcterms:modified xsi:type="dcterms:W3CDTF">2015-10-11T22:33:00Z</dcterms:modified>
</cp:coreProperties>
</file>